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65" r:id="rId2"/>
    <p:sldId id="314" r:id="rId3"/>
    <p:sldId id="272" r:id="rId4"/>
    <p:sldId id="288" r:id="rId5"/>
    <p:sldId id="318" r:id="rId6"/>
    <p:sldId id="323" r:id="rId7"/>
    <p:sldId id="319" r:id="rId8"/>
    <p:sldId id="324" r:id="rId9"/>
    <p:sldId id="320" r:id="rId10"/>
    <p:sldId id="326" r:id="rId11"/>
    <p:sldId id="328" r:id="rId12"/>
    <p:sldId id="327" r:id="rId13"/>
    <p:sldId id="330" r:id="rId14"/>
    <p:sldId id="325" r:id="rId15"/>
    <p:sldId id="321" r:id="rId16"/>
    <p:sldId id="329" r:id="rId17"/>
    <p:sldId id="285" r:id="rId18"/>
    <p:sldId id="313" r:id="rId19"/>
    <p:sldId id="292" r:id="rId20"/>
    <p:sldId id="271" r:id="rId2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9" d="100"/>
          <a:sy n="89" d="100"/>
        </p:scale>
        <p:origin x="-1032" y="-48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emf"/><Relationship Id="rId9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2.e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e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4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83423413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41.emf"/><Relationship Id="rId7" Type="http://schemas.openxmlformats.org/officeDocument/2006/relationships/package" Target="../embeddings/Microsoft_Word_Document26.docx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20" Type="http://schemas.openxmlformats.org/officeDocument/2006/relationships/package" Target="../embeddings/Microsoft_Word_Document29.docx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7.emf"/><Relationship Id="rId5" Type="http://schemas.openxmlformats.org/officeDocument/2006/relationships/image" Target="../media/image35.emf"/><Relationship Id="rId15" Type="http://schemas.openxmlformats.org/officeDocument/2006/relationships/package" Target="../embeddings/Microsoft_Word_Document28.docx"/><Relationship Id="rId10" Type="http://schemas.openxmlformats.org/officeDocument/2006/relationships/package" Target="../embeddings/Microsoft_Word_Document27.docx"/><Relationship Id="rId19" Type="http://schemas.openxmlformats.org/officeDocument/2006/relationships/oleObject" Target="../embeddings/oleObject31.bin"/><Relationship Id="rId4" Type="http://schemas.openxmlformats.org/officeDocument/2006/relationships/package" Target="../embeddings/Microsoft_Word_Document25.docx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package" Target="../embeddings/Microsoft_Word_Document33.docx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package" Target="../embeddings/Microsoft_Word_Document31.docx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34.docx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4.emf"/><Relationship Id="rId5" Type="http://schemas.openxmlformats.org/officeDocument/2006/relationships/image" Target="../media/image42.emf"/><Relationship Id="rId15" Type="http://schemas.openxmlformats.org/officeDocument/2006/relationships/oleObject" Target="../embeddings/oleObject36.bin"/><Relationship Id="rId10" Type="http://schemas.openxmlformats.org/officeDocument/2006/relationships/package" Target="../embeddings/Microsoft_Word_Document32.docx"/><Relationship Id="rId19" Type="http://schemas.openxmlformats.org/officeDocument/2006/relationships/package" Target="../embeddings/Microsoft_Word_Document35.docx"/><Relationship Id="rId4" Type="http://schemas.openxmlformats.org/officeDocument/2006/relationships/package" Target="../embeddings/Microsoft_Word_Document30.docx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7.docx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2.emf"/><Relationship Id="rId26" Type="http://schemas.openxmlformats.org/officeDocument/2006/relationships/package" Target="../embeddings/Microsoft_Word_Document43.docx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3.e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0.emf"/><Relationship Id="rId17" Type="http://schemas.openxmlformats.org/officeDocument/2006/relationships/package" Target="../embeddings/Microsoft_Word_Document40.docx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package" Target="../embeddings/Microsoft_Word_Document41.docx"/><Relationship Id="rId29" Type="http://schemas.openxmlformats.org/officeDocument/2006/relationships/package" Target="../embeddings/Microsoft_Word_Document44.docx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11" Type="http://schemas.openxmlformats.org/officeDocument/2006/relationships/package" Target="../embeddings/Microsoft_Word_Document38.docx"/><Relationship Id="rId24" Type="http://schemas.openxmlformats.org/officeDocument/2006/relationships/image" Target="../media/image54.emf"/><Relationship Id="rId5" Type="http://schemas.openxmlformats.org/officeDocument/2006/relationships/package" Target="../embeddings/Microsoft_Word_Document36.docx"/><Relationship Id="rId15" Type="http://schemas.openxmlformats.org/officeDocument/2006/relationships/image" Target="../media/image51.emf"/><Relationship Id="rId23" Type="http://schemas.openxmlformats.org/officeDocument/2006/relationships/package" Target="../embeddings/Microsoft_Word_Document42.docx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9.emf"/><Relationship Id="rId14" Type="http://schemas.openxmlformats.org/officeDocument/2006/relationships/package" Target="../embeddings/Microsoft_Word_Document39.docx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5.emf"/><Relationship Id="rId30" Type="http://schemas.openxmlformats.org/officeDocument/2006/relationships/image" Target="../media/image5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46.docx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2.bin"/><Relationship Id="rId26" Type="http://schemas.openxmlformats.org/officeDocument/2006/relationships/image" Target="../media/image64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emf"/><Relationship Id="rId17" Type="http://schemas.openxmlformats.org/officeDocument/2006/relationships/image" Target="../media/image61.wmf"/><Relationship Id="rId25" Type="http://schemas.openxmlformats.org/officeDocument/2006/relationships/package" Target="../embeddings/Microsoft_Word_Document51.docx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image" Target="../media/image62.emf"/><Relationship Id="rId29" Type="http://schemas.openxmlformats.org/officeDocument/2006/relationships/image" Target="../media/image6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emf"/><Relationship Id="rId11" Type="http://schemas.openxmlformats.org/officeDocument/2006/relationships/package" Target="../embeddings/Microsoft_Word_Document47.docx"/><Relationship Id="rId24" Type="http://schemas.openxmlformats.org/officeDocument/2006/relationships/oleObject" Target="../embeddings/oleObject54.bin"/><Relationship Id="rId5" Type="http://schemas.openxmlformats.org/officeDocument/2006/relationships/package" Target="../embeddings/Microsoft_Word_Document45.docx"/><Relationship Id="rId15" Type="http://schemas.openxmlformats.org/officeDocument/2006/relationships/image" Target="../media/image60.emf"/><Relationship Id="rId23" Type="http://schemas.openxmlformats.org/officeDocument/2006/relationships/image" Target="../media/image63.emf"/><Relationship Id="rId28" Type="http://schemas.openxmlformats.org/officeDocument/2006/relationships/package" Target="../embeddings/Microsoft_Word_Document52.docx"/><Relationship Id="rId10" Type="http://schemas.openxmlformats.org/officeDocument/2006/relationships/oleObject" Target="../embeddings/oleObject49.bin"/><Relationship Id="rId19" Type="http://schemas.openxmlformats.org/officeDocument/2006/relationships/package" Target="../embeddings/Microsoft_Word_Document49.docx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8.emf"/><Relationship Id="rId14" Type="http://schemas.openxmlformats.org/officeDocument/2006/relationships/package" Target="../embeddings/Microsoft_Word_Document48.docx"/><Relationship Id="rId22" Type="http://schemas.openxmlformats.org/officeDocument/2006/relationships/package" Target="../embeddings/Microsoft_Word_Document50.docx"/><Relationship Id="rId27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55.docx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56.docx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emf"/><Relationship Id="rId11" Type="http://schemas.openxmlformats.org/officeDocument/2006/relationships/image" Target="../media/image67.emf"/><Relationship Id="rId5" Type="http://schemas.openxmlformats.org/officeDocument/2006/relationships/package" Target="../embeddings/Microsoft_Word_Document53.docx"/><Relationship Id="rId15" Type="http://schemas.openxmlformats.org/officeDocument/2006/relationships/oleObject" Target="../embeddings/oleObject59.bin"/><Relationship Id="rId10" Type="http://schemas.openxmlformats.org/officeDocument/2006/relationships/package" Target="../embeddings/Microsoft_Word_Document54.docx"/><Relationship Id="rId19" Type="http://schemas.openxmlformats.org/officeDocument/2006/relationships/package" Target="../embeddings/Microsoft_Word_Document57.docx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59.docx"/><Relationship Id="rId13" Type="http://schemas.openxmlformats.org/officeDocument/2006/relationships/package" Target="../embeddings/Microsoft_Word_Document60.docx"/><Relationship Id="rId18" Type="http://schemas.openxmlformats.org/officeDocument/2006/relationships/oleObject" Target="../embeddings/oleObject65.bin"/><Relationship Id="rId26" Type="http://schemas.openxmlformats.org/officeDocument/2006/relationships/image" Target="../media/image77.e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74.emf"/><Relationship Id="rId25" Type="http://schemas.openxmlformats.org/officeDocument/2006/relationships/package" Target="../embeddings/Microsoft_Word_Document64.docx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61.docx"/><Relationship Id="rId20" Type="http://schemas.openxmlformats.org/officeDocument/2006/relationships/image" Target="../media/image75.emf"/><Relationship Id="rId29" Type="http://schemas.openxmlformats.org/officeDocument/2006/relationships/image" Target="../media/image7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emf"/><Relationship Id="rId11" Type="http://schemas.openxmlformats.org/officeDocument/2006/relationships/image" Target="../media/image10.jpeg"/><Relationship Id="rId24" Type="http://schemas.openxmlformats.org/officeDocument/2006/relationships/oleObject" Target="../embeddings/oleObject67.bin"/><Relationship Id="rId32" Type="http://schemas.openxmlformats.org/officeDocument/2006/relationships/image" Target="../media/image79.emf"/><Relationship Id="rId5" Type="http://schemas.openxmlformats.org/officeDocument/2006/relationships/package" Target="../embeddings/Microsoft_Word_Document58.docx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6.emf"/><Relationship Id="rId28" Type="http://schemas.openxmlformats.org/officeDocument/2006/relationships/package" Target="../embeddings/Microsoft_Word_Document65.docx"/><Relationship Id="rId10" Type="http://schemas.openxmlformats.org/officeDocument/2006/relationships/image" Target="../media/image9.jpeg"/><Relationship Id="rId19" Type="http://schemas.openxmlformats.org/officeDocument/2006/relationships/package" Target="../embeddings/Microsoft_Word_Document62.docx"/><Relationship Id="rId31" Type="http://schemas.openxmlformats.org/officeDocument/2006/relationships/package" Target="../embeddings/Microsoft_Word_Document66.docx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emf"/><Relationship Id="rId14" Type="http://schemas.openxmlformats.org/officeDocument/2006/relationships/image" Target="../media/image73.emf"/><Relationship Id="rId22" Type="http://schemas.openxmlformats.org/officeDocument/2006/relationships/package" Target="../embeddings/Microsoft_Word_Document63.docx"/><Relationship Id="rId27" Type="http://schemas.openxmlformats.org/officeDocument/2006/relationships/oleObject" Target="../embeddings/oleObject68.bin"/><Relationship Id="rId30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69.docx"/><Relationship Id="rId18" Type="http://schemas.openxmlformats.org/officeDocument/2006/relationships/package" Target="../embeddings/Microsoft_Word_Document70.docx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72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emf"/><Relationship Id="rId11" Type="http://schemas.openxmlformats.org/officeDocument/2006/relationships/image" Target="../media/image81.emf"/><Relationship Id="rId5" Type="http://schemas.openxmlformats.org/officeDocument/2006/relationships/package" Target="../embeddings/Microsoft_Word_Document67.docx"/><Relationship Id="rId15" Type="http://schemas.openxmlformats.org/officeDocument/2006/relationships/oleObject" Target="../embeddings/oleObject73.bin"/><Relationship Id="rId10" Type="http://schemas.openxmlformats.org/officeDocument/2006/relationships/package" Target="../embeddings/Microsoft_Word_Document68.docx"/><Relationship Id="rId19" Type="http://schemas.openxmlformats.org/officeDocument/2006/relationships/image" Target="../media/image82.emf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3.emf"/><Relationship Id="rId4" Type="http://schemas.openxmlformats.org/officeDocument/2006/relationships/package" Target="../embeddings/Microsoft_Word_Document71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8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3.xml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4.docx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5.docx"/><Relationship Id="rId20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image" Target="../media/image13.emf"/><Relationship Id="rId5" Type="http://schemas.openxmlformats.org/officeDocument/2006/relationships/package" Target="../embeddings/Microsoft_Word_Document2.docx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7.emf"/><Relationship Id="rId10" Type="http://schemas.openxmlformats.org/officeDocument/2006/relationships/package" Target="../embeddings/Microsoft_Word_Document3.docx"/><Relationship Id="rId19" Type="http://schemas.openxmlformats.org/officeDocument/2006/relationships/package" Target="../embeddings/Microsoft_Word_Document6.docx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Relationship Id="rId22" Type="http://schemas.openxmlformats.org/officeDocument/2006/relationships/package" Target="../embeddings/Microsoft_Word_Document7.docx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package" Target="../embeddings/Microsoft_Word_Document10.docx"/><Relationship Id="rId3" Type="http://schemas.openxmlformats.org/officeDocument/2006/relationships/notesSlide" Target="../notesSlides/notesSlide5.xml"/><Relationship Id="rId7" Type="http://schemas.openxmlformats.org/officeDocument/2006/relationships/package" Target="../embeddings/Microsoft_Word_Document8.docx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1.docx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emf"/><Relationship Id="rId5" Type="http://schemas.openxmlformats.org/officeDocument/2006/relationships/image" Target="../media/image10.jpeg"/><Relationship Id="rId15" Type="http://schemas.openxmlformats.org/officeDocument/2006/relationships/oleObject" Target="../embeddings/oleObject11.bin"/><Relationship Id="rId10" Type="http://schemas.openxmlformats.org/officeDocument/2006/relationships/package" Target="../embeddings/Microsoft_Word_Document9.docx"/><Relationship Id="rId4" Type="http://schemas.openxmlformats.org/officeDocument/2006/relationships/image" Target="../media/image9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14.docx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5.docx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image" Target="../media/image23.emf"/><Relationship Id="rId5" Type="http://schemas.openxmlformats.org/officeDocument/2006/relationships/package" Target="../embeddings/Microsoft_Word_Document12.docx"/><Relationship Id="rId15" Type="http://schemas.openxmlformats.org/officeDocument/2006/relationships/oleObject" Target="../embeddings/oleObject15.bin"/><Relationship Id="rId10" Type="http://schemas.openxmlformats.org/officeDocument/2006/relationships/package" Target="../embeddings/Microsoft_Word_Document13.docx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18.docx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19.docx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image" Target="../media/image27.emf"/><Relationship Id="rId5" Type="http://schemas.openxmlformats.org/officeDocument/2006/relationships/package" Target="../embeddings/Microsoft_Word_Document16.docx"/><Relationship Id="rId15" Type="http://schemas.openxmlformats.org/officeDocument/2006/relationships/oleObject" Target="../embeddings/oleObject19.bin"/><Relationship Id="rId10" Type="http://schemas.openxmlformats.org/officeDocument/2006/relationships/package" Target="../embeddings/Microsoft_Word_Document17.docx"/><Relationship Id="rId19" Type="http://schemas.openxmlformats.org/officeDocument/2006/relationships/package" Target="../embeddings/Microsoft_Word_Document20.docx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package" Target="../embeddings/Microsoft_Word_Document23.docx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Document24.docx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11" Type="http://schemas.openxmlformats.org/officeDocument/2006/relationships/image" Target="../media/image32.emf"/><Relationship Id="rId5" Type="http://schemas.openxmlformats.org/officeDocument/2006/relationships/package" Target="../embeddings/Microsoft_Word_Document21.docx"/><Relationship Id="rId15" Type="http://schemas.openxmlformats.org/officeDocument/2006/relationships/oleObject" Target="../embeddings/oleObject24.bin"/><Relationship Id="rId10" Type="http://schemas.openxmlformats.org/officeDocument/2006/relationships/package" Target="../embeddings/Microsoft_Word_Document22.docx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851482" y="1908222"/>
            <a:ext cx="5412105" cy="1564449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创新压轴</a:t>
            </a:r>
            <a:r>
              <a:rPr lang="zh-CN" altLang="en-US" b="1" spc="3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题</a:t>
            </a:r>
            <a:r>
              <a:rPr lang="en-US" altLang="zh-CN" b="1" spc="3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</a:br>
            <a:r>
              <a:rPr lang="en-US" altLang="zh-CN" b="1" spc="3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         —</a:t>
            </a:r>
            <a:r>
              <a:rPr lang="zh-CN" altLang="en-US" b="1" spc="300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新定义</a:t>
            </a:r>
            <a:endParaRPr lang="zh-CN" altLang="en-US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54415" y="3656694"/>
            <a:ext cx="46903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</a:t>
            </a:r>
            <a:r>
              <a:rPr lang="en-US" altLang="zh-CN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陈旭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81884" y="765870"/>
          <a:ext cx="8680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文档" r:id="rId4" imgW="5615940" imgH="285115" progId="Word.Document.12">
                  <p:embed/>
                </p:oleObj>
              </mc:Choice>
              <mc:Fallback>
                <p:oleObj name="文档" r:id="rId4" imgW="5615940" imgH="28511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84" y="765870"/>
                        <a:ext cx="8680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92175" y="1398203"/>
          <a:ext cx="8682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文档" r:id="rId7" imgW="5615940" imgH="574675" progId="Word.Document.12">
                  <p:embed/>
                </p:oleObj>
              </mc:Choice>
              <mc:Fallback>
                <p:oleObj name="文档" r:id="rId7" imgW="5615940" imgH="57467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398203"/>
                        <a:ext cx="86820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箭头连接符 8"/>
          <p:cNvCxnSpPr/>
          <p:nvPr/>
        </p:nvCxnSpPr>
        <p:spPr>
          <a:xfrm flipV="1">
            <a:off x="3318753" y="1312408"/>
            <a:ext cx="462579" cy="16136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97470" y="1063194"/>
            <a:ext cx="388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求和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3318753" y="1545490"/>
            <a:ext cx="548640" cy="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02845" y="1346462"/>
            <a:ext cx="388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作差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3297237" y="1638708"/>
            <a:ext cx="548640" cy="1846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24364" y="1655735"/>
            <a:ext cx="3883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相乘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3272136" y="1725638"/>
            <a:ext cx="503818" cy="39625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797470" y="1939011"/>
            <a:ext cx="699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…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4496717" y="1473773"/>
          <a:ext cx="86820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文档" r:id="rId10" imgW="5615940" imgH="285115" progId="Word.Document.12">
                  <p:embed/>
                </p:oleObj>
              </mc:Choice>
              <mc:Fallback>
                <p:oleObj name="文档" r:id="rId10" imgW="5615940" imgH="28511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717" y="1473773"/>
                        <a:ext cx="86820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225448" y="1923763"/>
          <a:ext cx="135731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12" imgW="17373600" imgH="21945600" progId="Equation.DSMT4">
                  <p:embed/>
                </p:oleObj>
              </mc:Choice>
              <mc:Fallback>
                <p:oleObj name="Equation" r:id="rId12" imgW="17373600" imgH="219456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48" y="1923763"/>
                        <a:ext cx="135731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767162" y="2545939"/>
          <a:ext cx="8682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文档" r:id="rId15" imgW="5615940" imgH="285115" progId="Word.Document.12">
                  <p:embed/>
                </p:oleObj>
              </mc:Choice>
              <mc:Fallback>
                <p:oleObj name="文档" r:id="rId15" imgW="5615940" imgH="285115" progId="Word.Document.12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162" y="2545939"/>
                        <a:ext cx="86820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36669" y="365760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941419" y="3763790"/>
          <a:ext cx="20955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17" imgW="1117600" imgH="431800" progId="Equation.DSMT4">
                  <p:embed/>
                </p:oleObj>
              </mc:Choice>
              <mc:Fallback>
                <p:oleObj name="Equation" r:id="rId17" imgW="1117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19" y="3763790"/>
                        <a:ext cx="20955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238531" y="3846340"/>
          <a:ext cx="8682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文档" r:id="rId20" imgW="5615940" imgH="445135" progId="Word.Document.12">
                  <p:embed/>
                </p:oleObj>
              </mc:Choice>
              <mc:Fallback>
                <p:oleObj name="文档" r:id="rId20" imgW="5615940" imgH="44513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31" y="3846340"/>
                        <a:ext cx="8682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85792" y="765870"/>
          <a:ext cx="86804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文档" r:id="rId4" imgW="5615940" imgH="445135" progId="Word.Document.12">
                  <p:embed/>
                </p:oleObj>
              </mc:Choice>
              <mc:Fallback>
                <p:oleObj name="文档" r:id="rId4" imgW="5615940" imgH="445135" progId="Word.Document.12">
                  <p:embed/>
                  <p:pic>
                    <p:nvPicPr>
                      <p:cNvPr id="0" name="图片 358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92" y="765870"/>
                        <a:ext cx="86804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95575" y="2141516"/>
          <a:ext cx="86820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文档" r:id="rId7" imgW="5615940" imgH="678815" progId="Word.Document.12">
                  <p:embed/>
                </p:oleObj>
              </mc:Choice>
              <mc:Fallback>
                <p:oleObj name="文档" r:id="rId7" imgW="5615940" imgH="678815" progId="Word.Document.12">
                  <p:embed/>
                  <p:pic>
                    <p:nvPicPr>
                      <p:cNvPr id="0" name="图片 35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75" y="2141516"/>
                        <a:ext cx="86820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18086" y="1441973"/>
          <a:ext cx="8680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文档" r:id="rId10" imgW="5615940" imgH="447040" progId="Word.Document.12">
                  <p:embed/>
                </p:oleObj>
              </mc:Choice>
              <mc:Fallback>
                <p:oleObj name="文档" r:id="rId10" imgW="5615940" imgH="447040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86" y="1441973"/>
                        <a:ext cx="8680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6670" y="365760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88297" y="3260949"/>
          <a:ext cx="8680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文档" r:id="rId13" imgW="5615940" imgH="445135" progId="Word.Document.12">
                  <p:embed/>
                </p:oleObj>
              </mc:Choice>
              <mc:Fallback>
                <p:oleObj name="文档" r:id="rId13" imgW="5615940" imgH="445135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97" y="3260949"/>
                        <a:ext cx="86804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22508" y="3362139"/>
          <a:ext cx="86820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文档" r:id="rId16" imgW="5615940" imgH="445135" progId="Word.Document.12">
                  <p:embed/>
                </p:oleObj>
              </mc:Choice>
              <mc:Fallback>
                <p:oleObj name="文档" r:id="rId16" imgW="5615940" imgH="445135" progId="Word.Document.12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508" y="3362139"/>
                        <a:ext cx="86820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53914" y="4011911"/>
          <a:ext cx="86804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文档" r:id="rId19" imgW="5615940" imgH="438785" progId="Word.Document.12">
                  <p:embed/>
                </p:oleObj>
              </mc:Choice>
              <mc:Fallback>
                <p:oleObj name="文档" r:id="rId19" imgW="5615940" imgH="438785" progId="Word.Document.12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14" y="4011911"/>
                        <a:ext cx="86804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36670" y="365760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31752" y="426938"/>
          <a:ext cx="8680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文档" r:id="rId5" imgW="5615940" imgH="445135" progId="Word.Document.12">
                  <p:embed/>
                </p:oleObj>
              </mc:Choice>
              <mc:Fallback>
                <p:oleObj name="文档" r:id="rId5" imgW="5615940" imgH="445135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752" y="426938"/>
                        <a:ext cx="86804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742714" y="838779"/>
          <a:ext cx="319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文档" r:id="rId8" imgW="1830070" imgH="564515" progId="Word.Document.12">
                  <p:embed/>
                </p:oleObj>
              </mc:Choice>
              <mc:Fallback>
                <p:oleObj name="文档" r:id="rId8" imgW="1830070" imgH="564515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714" y="838779"/>
                        <a:ext cx="319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88727" y="1304446"/>
          <a:ext cx="8680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文档" r:id="rId11" imgW="5615940" imgH="445135" progId="Word.Document.12">
                  <p:embed/>
                </p:oleObj>
              </mc:Choice>
              <mc:Fallback>
                <p:oleObj name="文档" r:id="rId11" imgW="5615940" imgH="445135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727" y="1304446"/>
                        <a:ext cx="86804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984325" y="1854395"/>
          <a:ext cx="86804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文档" r:id="rId14" imgW="5615940" imgH="445135" progId="Word.Document.12">
                  <p:embed/>
                </p:oleObj>
              </mc:Choice>
              <mc:Fallback>
                <p:oleObj name="文档" r:id="rId14" imgW="5615940" imgH="445135" progId="Word.Document.12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25" y="1854395"/>
                        <a:ext cx="86804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984812" y="4078202"/>
          <a:ext cx="8682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文档" r:id="rId17" imgW="5615940" imgH="445135" progId="Word.Document.12">
                  <p:embed/>
                </p:oleObj>
              </mc:Choice>
              <mc:Fallback>
                <p:oleObj name="文档" r:id="rId17" imgW="5615940" imgH="44513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12" y="4078202"/>
                        <a:ext cx="8682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851255" y="3475476"/>
          <a:ext cx="52387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文档" r:id="rId20" imgW="3246755" imgH="891540" progId="Word.Document.12">
                  <p:embed/>
                </p:oleObj>
              </mc:Choice>
              <mc:Fallback>
                <p:oleObj name="文档" r:id="rId20" imgW="3246755" imgH="89154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55" y="3475476"/>
                        <a:ext cx="523875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75036" y="2775730"/>
          <a:ext cx="5238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文档" r:id="rId23" imgW="3246755" imgH="891540" progId="Word.Document.12">
                  <p:embed/>
                </p:oleObj>
              </mc:Choice>
              <mc:Fallback>
                <p:oleObj name="文档" r:id="rId23" imgW="3246755" imgH="89154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36" y="2775730"/>
                        <a:ext cx="52387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139825" y="2022475"/>
          <a:ext cx="812323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文档" r:id="rId26" imgW="5043805" imgH="987425" progId="Word.Document.12">
                  <p:embed/>
                </p:oleObj>
              </mc:Choice>
              <mc:Fallback>
                <p:oleObj name="文档" r:id="rId26" imgW="5043805" imgH="987425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022475"/>
                        <a:ext cx="8123238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48287" y="819660"/>
          <a:ext cx="1162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文档" r:id="rId29" imgW="588645" imgH="292100" progId="Word.Document.12">
                  <p:embed/>
                </p:oleObj>
              </mc:Choice>
              <mc:Fallback>
                <p:oleObj name="文档" r:id="rId29" imgW="588645" imgH="292100" progId="Word.Document.12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287" y="819660"/>
                        <a:ext cx="1162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34933" y="1166215"/>
          <a:ext cx="54657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文档" r:id="rId5" imgW="3385820" imgH="725170" progId="Word.Document.12">
                  <p:embed/>
                </p:oleObj>
              </mc:Choice>
              <mc:Fallback>
                <p:oleObj name="文档" r:id="rId5" imgW="3385820" imgH="72517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33" y="1166215"/>
                        <a:ext cx="5465763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6670" y="365760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34933" y="1959987"/>
          <a:ext cx="54657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文档" r:id="rId8" imgW="3385820" imgH="725170" progId="Word.Document.12">
                  <p:embed/>
                </p:oleObj>
              </mc:Choice>
              <mc:Fallback>
                <p:oleObj name="文档" r:id="rId8" imgW="3385820" imgH="72517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33" y="1959987"/>
                        <a:ext cx="54657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34933" y="1634805"/>
          <a:ext cx="74453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文档" r:id="rId11" imgW="4617720" imgH="254635" progId="Word.Document.12">
                  <p:embed/>
                </p:oleObj>
              </mc:Choice>
              <mc:Fallback>
                <p:oleObj name="文档" r:id="rId11" imgW="4617720" imgH="254635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33" y="1634805"/>
                        <a:ext cx="74453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4512" y="2495311"/>
          <a:ext cx="9132570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文档" r:id="rId14" imgW="5677535" imgH="596900" progId="Word.Document.12">
                  <p:embed/>
                </p:oleObj>
              </mc:Choice>
              <mc:Fallback>
                <p:oleObj name="文档" r:id="rId14" imgW="5677535" imgH="596900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12" y="2495311"/>
                        <a:ext cx="9132570" cy="96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77004" y="677713"/>
          <a:ext cx="831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16" imgW="10972800" imgH="4267200" progId="Equation.DSMT4">
                  <p:embed/>
                </p:oleObj>
              </mc:Choice>
              <mc:Fallback>
                <p:oleObj name="Equation" r:id="rId16" imgW="10972800" imgH="426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004" y="677713"/>
                        <a:ext cx="831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30016" y="2098367"/>
          <a:ext cx="33766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文档" r:id="rId19" imgW="2104390" imgH="394970" progId="Word.Document.12">
                  <p:embed/>
                </p:oleObj>
              </mc:Choice>
              <mc:Fallback>
                <p:oleObj name="文档" r:id="rId19" imgW="2104390" imgH="39497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016" y="2098367"/>
                        <a:ext cx="33766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134933" y="3585717"/>
          <a:ext cx="37433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文档" r:id="rId22" imgW="2411730" imgH="746760" progId="Word.Document.12">
                  <p:embed/>
                </p:oleObj>
              </mc:Choice>
              <mc:Fallback>
                <p:oleObj name="文档" r:id="rId22" imgW="2411730" imgH="746760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33" y="3585717"/>
                        <a:ext cx="37433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23073" y="4035521"/>
          <a:ext cx="489426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文档" r:id="rId25" imgW="3031490" imgH="788035" progId="Word.Document.12">
                  <p:embed/>
                </p:oleObj>
              </mc:Choice>
              <mc:Fallback>
                <p:oleObj name="文档" r:id="rId25" imgW="3031490" imgH="788035" progId="Word.Document.12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073" y="4035521"/>
                        <a:ext cx="489426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66701" y="3981450"/>
          <a:ext cx="54657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文档" r:id="rId28" imgW="3385820" imgH="725170" progId="Word.Document.12">
                  <p:embed/>
                </p:oleObj>
              </mc:Choice>
              <mc:Fallback>
                <p:oleObj name="文档" r:id="rId28" imgW="3385820" imgH="72517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01" y="3981450"/>
                        <a:ext cx="54657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522" y="772449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8" name="文档" r:id="rId5" imgW="5615940" imgH="2252345" progId="Word.Document.12">
                  <p:embed/>
                </p:oleObj>
              </mc:Choice>
              <mc:Fallback>
                <p:oleObj name="文档" r:id="rId5" imgW="5615940" imgH="225234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22" y="772449"/>
                        <a:ext cx="868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1366" y="2517286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5725" y="3130550"/>
          <a:ext cx="669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文档" r:id="rId10" imgW="4149090" imgH="555625" progId="Word.Document.12">
                  <p:embed/>
                </p:oleObj>
              </mc:Choice>
              <mc:Fallback>
                <p:oleObj name="文档" r:id="rId10" imgW="4149090" imgH="555625" progId="Word.Document.12">
                  <p:embed/>
                  <p:pic>
                    <p:nvPicPr>
                      <p:cNvPr id="0" name="图片 32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3130550"/>
                        <a:ext cx="669131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57124" y="3594770"/>
          <a:ext cx="38084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文档" r:id="rId13" imgW="2363470" imgH="595630" progId="Word.Document.12">
                  <p:embed/>
                </p:oleObj>
              </mc:Choice>
              <mc:Fallback>
                <p:oleObj name="文档" r:id="rId13" imgW="2363470" imgH="595630" progId="Word.Document.12">
                  <p:embed/>
                  <p:pic>
                    <p:nvPicPr>
                      <p:cNvPr id="0" name="图片 32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24" y="3594770"/>
                        <a:ext cx="380841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979738" y="3786188"/>
          <a:ext cx="52387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文档" r:id="rId16" imgW="3244215" imgH="887095" progId="Word.Document.12">
                  <p:embed/>
                </p:oleObj>
              </mc:Choice>
              <mc:Fallback>
                <p:oleObj name="文档" r:id="rId16" imgW="3244215" imgH="887095" progId="Word.Document.12">
                  <p:embed/>
                  <p:pic>
                    <p:nvPicPr>
                      <p:cNvPr id="0" name="图片 32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786188"/>
                        <a:ext cx="52387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95338" y="2366963"/>
          <a:ext cx="81327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文档" r:id="rId19" imgW="5043805" imgH="989330" progId="Word.Document.12">
                  <p:embed/>
                </p:oleObj>
              </mc:Choice>
              <mc:Fallback>
                <p:oleObj name="文档" r:id="rId19" imgW="5043805" imgH="989330" progId="Word.Document.12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2366963"/>
                        <a:ext cx="81327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522" y="747391"/>
          <a:ext cx="868045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文档" r:id="rId5" imgW="5615940" imgH="2239010" progId="Word.Document.12">
                  <p:embed/>
                </p:oleObj>
              </mc:Choice>
              <mc:Fallback>
                <p:oleObj name="文档" r:id="rId5" imgW="5615940" imgH="223901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22" y="747391"/>
                        <a:ext cx="868045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61207" y="2512996"/>
          <a:ext cx="3808730" cy="640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文档" r:id="rId8" imgW="2366010" imgH="396875" progId="Word.Document.12">
                  <p:embed/>
                </p:oleObj>
              </mc:Choice>
              <mc:Fallback>
                <p:oleObj name="文档" r:id="rId8" imgW="2366010" imgH="396875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7" y="2512996"/>
                        <a:ext cx="3808730" cy="640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10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1366" y="2517286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4667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42625" y="2496259"/>
          <a:ext cx="50768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文档" r:id="rId13" imgW="3148330" imgH="696595" progId="Word.Document.12">
                  <p:embed/>
                </p:oleObj>
              </mc:Choice>
              <mc:Fallback>
                <p:oleObj name="文档" r:id="rId13" imgW="3148330" imgH="696595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25" y="2496259"/>
                        <a:ext cx="50768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303" y="3034283"/>
          <a:ext cx="66055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文档" r:id="rId16" imgW="4097020" imgH="500380" progId="Word.Document.12">
                  <p:embed/>
                </p:oleObj>
              </mc:Choice>
              <mc:Fallback>
                <p:oleObj name="文档" r:id="rId16" imgW="4097020" imgH="500380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3" y="3034283"/>
                        <a:ext cx="66055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22617" y="3538745"/>
          <a:ext cx="6604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文档" r:id="rId19" imgW="4095115" imgH="499745" progId="Word.Document.12">
                  <p:embed/>
                </p:oleObj>
              </mc:Choice>
              <mc:Fallback>
                <p:oleObj name="文档" r:id="rId19" imgW="4095115" imgH="499745" progId="Word.Document.12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17" y="3538745"/>
                        <a:ext cx="66040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17563" y="4141788"/>
          <a:ext cx="25812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文档" r:id="rId22" imgW="1603375" imgH="492760" progId="Word.Document.12">
                  <p:embed/>
                </p:oleObj>
              </mc:Choice>
              <mc:Fallback>
                <p:oleObj name="文档" r:id="rId22" imgW="1603375" imgH="492760" progId="Word.Document.12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141788"/>
                        <a:ext cx="25812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040360" y="4161510"/>
          <a:ext cx="1774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文档" r:id="rId25" imgW="1105535" imgH="485140" progId="Word.Document.12">
                  <p:embed/>
                </p:oleObj>
              </mc:Choice>
              <mc:Fallback>
                <p:oleObj name="文档" r:id="rId25" imgW="1105535" imgH="485140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360" y="4161510"/>
                        <a:ext cx="17748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611747" y="4150397"/>
          <a:ext cx="25812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文档" r:id="rId28" imgW="1603375" imgH="492760" progId="Word.Document.12">
                  <p:embed/>
                </p:oleObj>
              </mc:Choice>
              <mc:Fallback>
                <p:oleObj name="文档" r:id="rId28" imgW="1603375" imgH="492760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747" y="4150397"/>
                        <a:ext cx="25812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93430" y="2485012"/>
          <a:ext cx="50768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8" name="文档" r:id="rId31" imgW="3148330" imgH="696595" progId="Word.Document.12">
                  <p:embed/>
                </p:oleObj>
              </mc:Choice>
              <mc:Fallback>
                <p:oleObj name="文档" r:id="rId31" imgW="3148330" imgH="696595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430" y="2485012"/>
                        <a:ext cx="50768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8763" y="925513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文档" r:id="rId5" imgW="5615940" imgH="2252345" progId="Word.Document.12">
                  <p:embed/>
                </p:oleObj>
              </mc:Choice>
              <mc:Fallback>
                <p:oleObj name="文档" r:id="rId5" imgW="5615940" imgH="2252345" progId="Word.Document.12">
                  <p:embed/>
                  <p:pic>
                    <p:nvPicPr>
                      <p:cNvPr id="0" name="图片 37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925513"/>
                        <a:ext cx="868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1366" y="2517286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989013" y="3033713"/>
          <a:ext cx="54657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文档" r:id="rId10" imgW="3385820" imgH="725170" progId="Word.Document.12">
                  <p:embed/>
                </p:oleObj>
              </mc:Choice>
              <mc:Fallback>
                <p:oleObj name="文档" r:id="rId10" imgW="3385820" imgH="725170" progId="Word.Document.12">
                  <p:embed/>
                  <p:pic>
                    <p:nvPicPr>
                      <p:cNvPr id="0" name="图片 378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3033713"/>
                        <a:ext cx="546576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8034" y="3605128"/>
          <a:ext cx="48942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文档" r:id="rId13" imgW="3031490" imgH="788035" progId="Word.Document.12">
                  <p:embed/>
                </p:oleObj>
              </mc:Choice>
              <mc:Fallback>
                <p:oleObj name="文档" r:id="rId13" imgW="3031490" imgH="788035" progId="Word.Document.12">
                  <p:embed/>
                  <p:pic>
                    <p:nvPicPr>
                      <p:cNvPr id="0" name="图片 37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4" y="3605128"/>
                        <a:ext cx="48942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08475" y="2646533"/>
          <a:ext cx="831084" cy="33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5" imgW="10972800" imgH="4267200" progId="Equation.DSMT4">
                  <p:embed/>
                </p:oleObj>
              </mc:Choice>
              <mc:Fallback>
                <p:oleObj name="Equation" r:id="rId15" imgW="10972800" imgH="4267200" progId="Equation.DSMT4">
                  <p:embed/>
                  <p:pic>
                    <p:nvPicPr>
                      <p:cNvPr id="0" name="图片 37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75" y="2646533"/>
                        <a:ext cx="831084" cy="338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194625" y="3173020"/>
          <a:ext cx="13223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文档" r:id="rId18" imgW="827405" imgH="260350" progId="Word.Document.12">
                  <p:embed/>
                </p:oleObj>
              </mc:Choice>
              <mc:Fallback>
                <p:oleObj name="文档" r:id="rId18" imgW="827405" imgH="260350" progId="Word.Document.12">
                  <p:embed/>
                  <p:pic>
                    <p:nvPicPr>
                      <p:cNvPr id="0" name="图片 37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625" y="3173020"/>
                        <a:ext cx="132238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01984" y="332030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小  结  提  升</a:t>
            </a:r>
            <a:endParaRPr lang="en-CA" altLang="zh-CN" sz="216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79423" y="876402"/>
            <a:ext cx="7831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>
                <a:solidFill>
                  <a:srgbClr val="C00000"/>
                </a:solidFill>
              </a:rPr>
              <a:t>破解“新定义”问题的思路</a:t>
            </a:r>
            <a:r>
              <a:rPr lang="zh-CN" altLang="zh-CN" sz="2000" dirty="0" smtClean="0">
                <a:solidFill>
                  <a:srgbClr val="C00000"/>
                </a:solidFill>
              </a:rPr>
              <a:t>方法</a:t>
            </a:r>
            <a:r>
              <a:rPr lang="zh-CN" altLang="en-US" sz="2000" dirty="0" smtClean="0">
                <a:solidFill>
                  <a:srgbClr val="C00000"/>
                </a:solidFill>
              </a:rPr>
              <a:t>：</a:t>
            </a:r>
            <a:endParaRPr lang="zh-CN" altLang="zh-CN" sz="2000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576" y="1317515"/>
            <a:ext cx="87621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①紧扣“新”定义：分析新定义的特点，把新定义所叙述的问题的本质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弄清</a:t>
            </a:r>
            <a:endParaRPr lang="en-US" altLang="zh-CN" b="1" kern="100" dirty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  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楚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，并能够应用到具体的解题过程之中，这是破解新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定义问题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的关键；</a:t>
            </a: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</a:t>
            </a:r>
            <a:endParaRPr lang="zh-CN" altLang="zh-CN" sz="1400" b="1" kern="100" dirty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②把握“新”性质：相关的知识及它们已有的性质是破解新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定义问题的基础，</a:t>
            </a:r>
            <a:endParaRPr lang="en-US" altLang="zh-CN" b="1" kern="100" dirty="0" smtClean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也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是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突破口</a:t>
            </a: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.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在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解题时要善于从试题中发现可以使用的熟悉的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知识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、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性质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等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一</a:t>
            </a:r>
            <a:endParaRPr lang="en-US" altLang="zh-CN" b="1" kern="100" dirty="0" smtClean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 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些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因素，在关键之处用好性质；</a:t>
            </a:r>
            <a:endParaRPr lang="zh-CN" altLang="zh-CN" sz="1400" b="1" kern="100" dirty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③遵守“新”法则：运算往往也是突破难点的关键口，准确把握新定义的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运算</a:t>
            </a:r>
            <a:endParaRPr lang="en-US" altLang="zh-CN" b="1" kern="100" dirty="0" smtClean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 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法则，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适时地、恰当地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将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其转化为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基本运算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，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运用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好运算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法则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是成功解题的</a:t>
            </a:r>
            <a:endParaRPr lang="en-US" altLang="zh-CN" b="1" kern="100" dirty="0" smtClean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  <a:p>
            <a:pPr indent="457200" algn="just">
              <a:lnSpc>
                <a:spcPct val="150000"/>
              </a:lnSpc>
            </a:pPr>
            <a:r>
              <a:rPr lang="en-US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   </a:t>
            </a:r>
            <a:r>
              <a:rPr lang="zh-CN" altLang="en-US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保障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. 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学会</a:t>
            </a:r>
            <a:r>
              <a:rPr lang="zh-CN" altLang="zh-CN" b="1" kern="100" dirty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用</a:t>
            </a:r>
            <a:r>
              <a:rPr lang="zh-CN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运算结果说明问题</a:t>
            </a:r>
            <a:r>
              <a:rPr lang="en-US" altLang="zh-CN" b="1" kern="100" dirty="0" smtClean="0">
                <a:latin typeface="Calibri" panose="020F0502020204030204"/>
                <a:ea typeface="宋体" panose="02010600030101010101" pitchFamily="2" charset="-122"/>
                <a:cs typeface="Times New Roman" panose="02020603050405020304"/>
              </a:rPr>
              <a:t>.</a:t>
            </a:r>
            <a:endParaRPr lang="en-US" altLang="zh-CN" sz="1400" b="1" kern="100" dirty="0">
              <a:latin typeface="Calibri" panose="020F0502020204030204"/>
              <a:ea typeface="宋体" panose="02010600030101010101" pitchFamily="2" charset="-122"/>
              <a:cs typeface="Times New Roman" panose="02020603050405020304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585518" y="332030"/>
            <a:ext cx="2017395" cy="423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学   法   建   议</a:t>
            </a:r>
            <a:r>
              <a:rPr lang="en-CA" altLang="zh-CN" sz="216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 </a:t>
            </a:r>
            <a:endParaRPr lang="en-US" altLang="zh-CN" sz="216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747631" y="1112366"/>
            <a:ext cx="7793915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树立信心，积累经验，加强练习，攻坚克难；</a:t>
            </a:r>
          </a:p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会审题，迅速理解题意，抓住问题本质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zh-CN" altLang="zh-CN" sz="2400" b="1" kern="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会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搭建</a:t>
            </a: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桥梁，沟通联系，灵活转化，多角度思考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</a:t>
            </a:r>
            <a:endParaRPr lang="en-US" altLang="zh-CN" sz="2400" b="1" kern="100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题</a:t>
            </a: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突破难点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  <a:endParaRPr lang="en-US" altLang="zh-CN" sz="2400" b="1" kern="100" dirty="0" smtClean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习惯</a:t>
            </a: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从具体到抽象，用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简洁</a:t>
            </a:r>
            <a:r>
              <a:rPr lang="zh-CN" altLang="en-US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规范</a:t>
            </a: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数学语言表达</a:t>
            </a:r>
            <a:r>
              <a:rPr lang="en-US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18946" y="519573"/>
          <a:ext cx="8423275" cy="406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文档" r:id="rId4" imgW="4722495" imgH="2277745" progId="Word.Document.12">
                  <p:embed/>
                </p:oleObj>
              </mc:Choice>
              <mc:Fallback>
                <p:oleObj name="文档" r:id="rId4" imgW="4722495" imgH="2277745" progId="Word.Document.12">
                  <p:embed/>
                  <p:pic>
                    <p:nvPicPr>
                      <p:cNvPr id="0" name="图片 194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946" y="519573"/>
                        <a:ext cx="8423275" cy="406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7109" y="1220079"/>
            <a:ext cx="8139178" cy="280328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北京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高考压轴大题是一道非常规的创新题型，综合性比较强、难度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较大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以集合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数列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载体的新定义问题，是高考命制创新型试题的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一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个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热点</a:t>
            </a:r>
            <a:r>
              <a:rPr lang="zh-CN" altLang="zh-CN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，常见的命题形式有新概念、新性质、新法则</a:t>
            </a:r>
            <a:r>
              <a:rPr lang="zh-CN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等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0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矩形 122"/>
          <p:cNvSpPr/>
          <p:nvPr/>
        </p:nvSpPr>
        <p:spPr>
          <a:xfrm>
            <a:off x="3712871" y="319741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学  习  目  标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124" name="Triangle 201"/>
          <p:cNvSpPr/>
          <p:nvPr/>
        </p:nvSpPr>
        <p:spPr>
          <a:xfrm rot="10800000">
            <a:off x="4267649" y="-32557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19108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矩形 2"/>
          <p:cNvSpPr/>
          <p:nvPr/>
        </p:nvSpPr>
        <p:spPr>
          <a:xfrm>
            <a:off x="349617" y="969811"/>
            <a:ext cx="886967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加强阅读理解题意，在读懂文字语言、数学符号语言的基础上理解新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定 </a:t>
            </a:r>
            <a:endParaRPr lang="en-US" altLang="zh-CN" sz="2000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义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、把握新定义、应用新定义；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、体会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新旧知识间的内在的联系，在本质联系中找到突破口，积累解题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方</a:t>
            </a:r>
            <a:endParaRPr lang="en-US" altLang="zh-CN" sz="2000" dirty="0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  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法和经验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提升综合解决问题的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能力；</a:t>
            </a:r>
            <a:endParaRPr lang="zh-CN" altLang="en-US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、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学会用规范、准确、抽象的数学语言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书写、表达</a:t>
            </a:r>
            <a:r>
              <a:rPr lang="zh-CN" altLang="en-US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解题的完整</a:t>
            </a:r>
            <a:r>
              <a:rPr lang="zh-CN" altLang="en-US" sz="20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思路</a:t>
            </a:r>
            <a:r>
              <a:rPr lang="en-US" altLang="zh-CN" sz="200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sz="20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58963" y="925513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文档" r:id="rId7" imgW="5615940" imgH="2252345" progId="Word.Document.12">
                  <p:embed/>
                </p:oleObj>
              </mc:Choice>
              <mc:Fallback>
                <p:oleObj name="文档" r:id="rId7" imgW="5615940" imgH="2252345" progId="Word.Document.12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963" y="925513"/>
                        <a:ext cx="8680450" cy="347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1559859" y="1312427"/>
            <a:ext cx="336290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757595" y="1312427"/>
            <a:ext cx="196685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03006" y="1832381"/>
            <a:ext cx="170867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3744200" y="1947128"/>
            <a:ext cx="301339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8763" y="925513"/>
          <a:ext cx="86804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文档" r:id="rId5" imgW="5615940" imgH="1399540" progId="Word.Document.12">
                  <p:embed/>
                </p:oleObj>
              </mc:Choice>
              <mc:Fallback>
                <p:oleObj name="文档" r:id="rId5" imgW="5615940" imgH="139954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925513"/>
                        <a:ext cx="86804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322730" y="2820574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220993" y="2712676"/>
          <a:ext cx="75088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文档" r:id="rId10" imgW="4655820" imgH="397510" progId="Word.Document.12">
                  <p:embed/>
                </p:oleObj>
              </mc:Choice>
              <mc:Fallback>
                <p:oleObj name="文档" r:id="rId10" imgW="4655820" imgH="39751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993" y="2712676"/>
                        <a:ext cx="7508875" cy="63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253262" y="3274474"/>
          <a:ext cx="7508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文档" r:id="rId13" imgW="4655820" imgH="397510" progId="Word.Document.12">
                  <p:embed/>
                </p:oleObj>
              </mc:Choice>
              <mc:Fallback>
                <p:oleObj name="文档" r:id="rId13" imgW="4655820" imgH="397510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262" y="3274474"/>
                        <a:ext cx="75088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253262" y="3533977"/>
          <a:ext cx="75088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文档" r:id="rId16" imgW="4655820" imgH="397510" progId="Word.Document.12">
                  <p:embed/>
                </p:oleObj>
              </mc:Choice>
              <mc:Fallback>
                <p:oleObj name="文档" r:id="rId16" imgW="4655820" imgH="397510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262" y="3533977"/>
                        <a:ext cx="7508875" cy="63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64886" y="4054868"/>
          <a:ext cx="7508875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文档" r:id="rId19" imgW="4655820" imgH="397510" progId="Word.Document.12">
                  <p:embed/>
                </p:oleObj>
              </mc:Choice>
              <mc:Fallback>
                <p:oleObj name="文档" r:id="rId19" imgW="4655820" imgH="397510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886" y="4054868"/>
                        <a:ext cx="7508875" cy="635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37042" y="4088560"/>
          <a:ext cx="50784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文档" r:id="rId22" imgW="3146425" imgH="398145" progId="Word.Document.12">
                  <p:embed/>
                </p:oleObj>
              </mc:Choice>
              <mc:Fallback>
                <p:oleObj name="文档" r:id="rId22" imgW="3146425" imgH="39814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042" y="4088560"/>
                        <a:ext cx="50784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88261" y="2764710"/>
          <a:ext cx="5098601" cy="61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文档" r:id="rId7" imgW="3148330" imgH="397510" progId="Word.Document.12">
                  <p:embed/>
                </p:oleObj>
              </mc:Choice>
              <mc:Fallback>
                <p:oleObj name="文档" r:id="rId7" imgW="3148330" imgH="397510" progId="Word.Document.12">
                  <p:embed/>
                  <p:pic>
                    <p:nvPicPr>
                      <p:cNvPr id="0" name="图片 30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261" y="2764710"/>
                        <a:ext cx="5098601" cy="613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9402" y="2818500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48803" y="3281737"/>
          <a:ext cx="5078095" cy="633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文档" r:id="rId10" imgW="3146425" imgH="398145" progId="Word.Document.12">
                  <p:embed/>
                </p:oleObj>
              </mc:Choice>
              <mc:Fallback>
                <p:oleObj name="文档" r:id="rId10" imgW="3146425" imgH="398145" progId="Word.Document.12">
                  <p:embed/>
                  <p:pic>
                    <p:nvPicPr>
                      <p:cNvPr id="0" name="图片 30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03" y="3281737"/>
                        <a:ext cx="5078095" cy="633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38567" y="3968977"/>
          <a:ext cx="5076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文档" r:id="rId13" imgW="3148330" imgH="397510" progId="Word.Document.12">
                  <p:embed/>
                </p:oleObj>
              </mc:Choice>
              <mc:Fallback>
                <p:oleObj name="文档" r:id="rId13" imgW="3148330" imgH="397510" progId="Word.Document.12">
                  <p:embed/>
                  <p:pic>
                    <p:nvPicPr>
                      <p:cNvPr id="0" name="图片 307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567" y="3968977"/>
                        <a:ext cx="50768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58763" y="925513"/>
          <a:ext cx="86804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文档" r:id="rId16" imgW="5615940" imgH="1403350" progId="Word.Document.12">
                  <p:embed/>
                </p:oleObj>
              </mc:Choice>
              <mc:Fallback>
                <p:oleObj name="文档" r:id="rId16" imgW="5615940" imgH="1403350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925513"/>
                        <a:ext cx="86804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1463" y="887413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文档" r:id="rId5" imgW="5615940" imgH="2248535" progId="Word.Document.12">
                  <p:embed/>
                </p:oleObj>
              </mc:Choice>
              <mc:Fallback>
                <p:oleObj name="文档" r:id="rId5" imgW="5615940" imgH="224853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887413"/>
                        <a:ext cx="868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93630" y="2646372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70377" y="2740914"/>
          <a:ext cx="75088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文档" r:id="rId10" imgW="4651375" imgH="495300" progId="Word.Document.12">
                  <p:embed/>
                </p:oleObj>
              </mc:Choice>
              <mc:Fallback>
                <p:oleObj name="文档" r:id="rId10" imgW="4651375" imgH="495300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77" y="2740914"/>
                        <a:ext cx="75088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4488" y="3162300"/>
          <a:ext cx="93154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文档" r:id="rId13" imgW="5768340" imgH="788035" progId="Word.Document.12">
                  <p:embed/>
                </p:oleObj>
              </mc:Choice>
              <mc:Fallback>
                <p:oleObj name="文档" r:id="rId13" imgW="5768340" imgH="788035" progId="Word.Document.12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162300"/>
                        <a:ext cx="931545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4000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-236538" y="3754438"/>
          <a:ext cx="9810751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文档" r:id="rId16" imgW="6085840" imgH="693420" progId="Word.Document.12">
                  <p:embed/>
                </p:oleObj>
              </mc:Choice>
              <mc:Fallback>
                <p:oleObj name="文档" r:id="rId16" imgW="6085840" imgH="693420" progId="Word.Document.12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6538" y="3754438"/>
                        <a:ext cx="9810751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522" y="887337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文档" r:id="rId5" imgW="5615940" imgH="2252345" progId="Word.Document.12">
                  <p:embed/>
                </p:oleObj>
              </mc:Choice>
              <mc:Fallback>
                <p:oleObj name="文档" r:id="rId5" imgW="5615940" imgH="225234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22" y="887337"/>
                        <a:ext cx="868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93630" y="2624856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证明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000648" y="2624856"/>
          <a:ext cx="750887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文档" r:id="rId10" imgW="4655820" imgH="996950" progId="Word.Document.12">
                  <p:embed/>
                </p:oleObj>
              </mc:Choice>
              <mc:Fallback>
                <p:oleObj name="文档" r:id="rId10" imgW="4655820" imgH="996950" progId="Word.Document.12">
                  <p:embed/>
                  <p:pic>
                    <p:nvPicPr>
                      <p:cNvPr id="0" name="图片 31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48" y="2624856"/>
                        <a:ext cx="750887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6186" y="3765372"/>
          <a:ext cx="50784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文档" r:id="rId13" imgW="3146425" imgH="610870" progId="Word.Document.12">
                  <p:embed/>
                </p:oleObj>
              </mc:Choice>
              <mc:Fallback>
                <p:oleObj name="文档" r:id="rId13" imgW="3146425" imgH="610870" progId="Word.Document.12">
                  <p:embed/>
                  <p:pic>
                    <p:nvPicPr>
                      <p:cNvPr id="0" name="图片 31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86" y="3765372"/>
                        <a:ext cx="50784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07521" y="4186238"/>
          <a:ext cx="5076825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文档" r:id="rId16" imgW="3148330" imgH="595630" progId="Word.Document.12">
                  <p:embed/>
                </p:oleObj>
              </mc:Choice>
              <mc:Fallback>
                <p:oleObj name="文档" r:id="rId16" imgW="3148330" imgH="595630" progId="Word.Document.12">
                  <p:embed/>
                  <p:pic>
                    <p:nvPicPr>
                      <p:cNvPr id="0" name="图片 31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21" y="4186238"/>
                        <a:ext cx="5076825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9pPr>
          </a:lstStyle>
          <a:p>
            <a:pPr marL="0" marR="0" lvl="0" indent="4000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98295" algn="l"/>
                <a:tab pos="2930525" algn="l"/>
                <a:tab pos="4262120" algn="l"/>
                <a:tab pos="5194300" algn="l"/>
              </a:tabLst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05940" y="4272941"/>
          <a:ext cx="50768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文档" r:id="rId19" imgW="3146425" imgH="697865" progId="Word.Document.12">
                  <p:embed/>
                </p:oleObj>
              </mc:Choice>
              <mc:Fallback>
                <p:oleObj name="文档" r:id="rId19" imgW="3146425" imgH="697865" progId="Word.Document.12">
                  <p:embed/>
                  <p:pic>
                    <p:nvPicPr>
                      <p:cNvPr id="0" name="图片 31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940" y="4272941"/>
                        <a:ext cx="50768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58763" y="925513"/>
          <a:ext cx="868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文档" r:id="rId5" imgW="5615940" imgH="2252345" progId="Word.Document.12">
                  <p:embed/>
                </p:oleObj>
              </mc:Choice>
              <mc:Fallback>
                <p:oleObj name="文档" r:id="rId5" imgW="5615940" imgH="2252345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925513"/>
                        <a:ext cx="868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3712868" y="322788"/>
            <a:ext cx="1784463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2955"/>
            <a:r>
              <a:rPr lang="zh-CN" altLang="en-US" sz="2160" b="1" dirty="0" smtClean="0">
                <a:latin typeface="微软雅黑" panose="020B0503020204020204" charset="-122"/>
                <a:ea typeface="微软雅黑" panose="020B0503020204020204" charset="-122"/>
                <a:cs typeface="Open Sans" panose="020B0606030504020204" pitchFamily="34" charset="0"/>
              </a:rPr>
              <a:t>典  型  例  题</a:t>
            </a:r>
            <a:endParaRPr lang="en-CA" altLang="zh-CN" sz="2160" b="1" dirty="0">
              <a:latin typeface="微软雅黑" panose="020B0503020204020204" charset="-122"/>
              <a:ea typeface="微软雅黑" panose="020B050302020402020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7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30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1366" y="2635624"/>
            <a:ext cx="17965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析：</a:t>
            </a: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215314" y="2686060"/>
          <a:ext cx="5238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文档" r:id="rId10" imgW="3246755" imgH="308610" progId="Word.Document.12">
                  <p:embed/>
                </p:oleObj>
              </mc:Choice>
              <mc:Fallback>
                <p:oleObj name="文档" r:id="rId10" imgW="3246755" imgH="308610" progId="Word.Document.12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314" y="2686060"/>
                        <a:ext cx="5238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9063" y="3249428"/>
          <a:ext cx="96805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文档" r:id="rId13" imgW="5995035" imgH="779145" progId="Word.Document.12">
                  <p:embed/>
                </p:oleObj>
              </mc:Choice>
              <mc:Fallback>
                <p:oleObj name="文档" r:id="rId13" imgW="5995035" imgH="779145" progId="Word.Document.12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249428"/>
                        <a:ext cx="968057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7309" y="3572854"/>
          <a:ext cx="750887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文档" r:id="rId16" imgW="4651375" imgH="783590" progId="Word.Document.12">
                  <p:embed/>
                </p:oleObj>
              </mc:Choice>
              <mc:Fallback>
                <p:oleObj name="文档" r:id="rId16" imgW="4651375" imgH="783590" progId="Word.Document.12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309" y="3572854"/>
                        <a:ext cx="750887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95</Words>
  <Application>Microsoft Office PowerPoint</Application>
  <PresentationFormat>全屏显示(16:9)</PresentationFormat>
  <Paragraphs>73</Paragraphs>
  <Slides>20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1_Office 主题​​</vt:lpstr>
      <vt:lpstr>文档</vt:lpstr>
      <vt:lpstr>Equation</vt:lpstr>
      <vt:lpstr>创新压轴题              —新定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jiang</cp:lastModifiedBy>
  <cp:revision>104</cp:revision>
  <dcterms:created xsi:type="dcterms:W3CDTF">2020-02-01T11:21:00Z</dcterms:created>
  <dcterms:modified xsi:type="dcterms:W3CDTF">2020-03-11T15:21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